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260" w:type="dxa"/>
        <w:tblInd w:w="-635" w:type="dxa"/>
        <w:tblLook w:val="04A0" w:firstRow="1" w:lastRow="0" w:firstColumn="1" w:lastColumn="0" w:noHBand="0" w:noVBand="1"/>
      </w:tblPr>
      <w:tblGrid>
        <w:gridCol w:w="1710"/>
        <w:gridCol w:w="1350"/>
        <w:gridCol w:w="7200"/>
      </w:tblGrid>
      <w:tr w:rsidR="007A3343" w:rsidRPr="00F5608B" w:rsidTr="005C1168">
        <w:tc>
          <w:tcPr>
            <w:tcW w:w="1710" w:type="dxa"/>
          </w:tcPr>
          <w:p w:rsidR="007A3343" w:rsidRPr="00F5608B" w:rsidRDefault="007A3343" w:rsidP="00DC6FF5">
            <w:r w:rsidRPr="00F5608B">
              <w:t>Unit #</w:t>
            </w: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opic</w:t>
            </w:r>
          </w:p>
        </w:tc>
        <w:tc>
          <w:tcPr>
            <w:tcW w:w="720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Acquisition of Knowledge and Skills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306E9F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</w:t>
            </w:r>
          </w:p>
          <w:p w:rsidR="005C1168" w:rsidRPr="00F5608B" w:rsidRDefault="005C1168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Relationships Between Quantities and Reasoning with Equations and Inequalities</w:t>
            </w:r>
          </w:p>
        </w:tc>
        <w:tc>
          <w:tcPr>
            <w:tcW w:w="7200" w:type="dxa"/>
          </w:tcPr>
          <w:p w:rsidR="00AC0E60" w:rsidRPr="00F5608B" w:rsidRDefault="00AC0E60" w:rsidP="00AC0E60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306E9F" w:rsidRDefault="00306E9F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Classify numbers</w:t>
            </w:r>
            <w:r>
              <w:rPr>
                <w:rFonts w:cstheme="minorHAnsi"/>
                <w:sz w:val="20"/>
                <w:szCs w:val="20"/>
              </w:rPr>
              <w:t xml:space="preserve"> (0-2; P7)</w:t>
            </w:r>
          </w:p>
          <w:p w:rsidR="00306E9F" w:rsidRPr="00306E9F" w:rsidRDefault="00306E9F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ranslate verbal expressions and equations</w:t>
            </w:r>
            <w:r>
              <w:rPr>
                <w:rFonts w:cstheme="minorHAnsi"/>
                <w:sz w:val="20"/>
                <w:szCs w:val="20"/>
              </w:rPr>
              <w:t xml:space="preserve"> (1-1; p. 5/2-1 p. 75)</w:t>
            </w:r>
          </w:p>
          <w:p w:rsidR="00AC0E60" w:rsidRPr="00F5608B" w:rsidRDefault="00AC0E60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olve one-variable linear equations in the form of</w:t>
            </w:r>
          </w:p>
          <w:p w:rsidR="00AC0E60" w:rsidRPr="00F5608B" w:rsidRDefault="00AC0E60" w:rsidP="00306E9F">
            <w:pPr>
              <w:pStyle w:val="ListParagraph"/>
              <w:numPr>
                <w:ilvl w:val="1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one-step </w:t>
            </w:r>
            <w:r w:rsidR="00A16A39">
              <w:rPr>
                <w:rFonts w:cstheme="minorHAnsi"/>
                <w:sz w:val="20"/>
                <w:szCs w:val="20"/>
              </w:rPr>
              <w:t>(2-2; p.</w:t>
            </w:r>
            <w:r w:rsidR="007645FB">
              <w:rPr>
                <w:rFonts w:cstheme="minorHAnsi"/>
                <w:sz w:val="20"/>
                <w:szCs w:val="20"/>
              </w:rPr>
              <w:t xml:space="preserve"> </w:t>
            </w:r>
            <w:r w:rsidR="00A16A39">
              <w:rPr>
                <w:rFonts w:cstheme="minorHAnsi"/>
                <w:sz w:val="20"/>
                <w:szCs w:val="20"/>
              </w:rPr>
              <w:t>83)</w:t>
            </w:r>
          </w:p>
          <w:p w:rsidR="00AC0E60" w:rsidRPr="00F5608B" w:rsidRDefault="00AC0E60" w:rsidP="00306E9F">
            <w:pPr>
              <w:pStyle w:val="ListParagraph"/>
              <w:numPr>
                <w:ilvl w:val="1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multi-step</w:t>
            </w:r>
            <w:r w:rsidR="00A16A39">
              <w:rPr>
                <w:rFonts w:cstheme="minorHAnsi"/>
                <w:sz w:val="20"/>
                <w:szCs w:val="20"/>
              </w:rPr>
              <w:t xml:space="preserve"> (2-3; p.</w:t>
            </w:r>
            <w:r w:rsidR="007645FB">
              <w:rPr>
                <w:rFonts w:cstheme="minorHAnsi"/>
                <w:sz w:val="20"/>
                <w:szCs w:val="20"/>
              </w:rPr>
              <w:t xml:space="preserve"> </w:t>
            </w:r>
            <w:r w:rsidR="00A16A39">
              <w:rPr>
                <w:rFonts w:cstheme="minorHAnsi"/>
                <w:sz w:val="20"/>
                <w:szCs w:val="20"/>
              </w:rPr>
              <w:t>91)</w:t>
            </w:r>
            <w:bookmarkStart w:id="0" w:name="_GoBack"/>
            <w:bookmarkEnd w:id="0"/>
          </w:p>
          <w:p w:rsidR="00DC4989" w:rsidRPr="003F2EBD" w:rsidRDefault="00AC0E60" w:rsidP="00306E9F">
            <w:pPr>
              <w:pStyle w:val="ListParagraph"/>
              <w:numPr>
                <w:ilvl w:val="1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variables on both sides</w:t>
            </w:r>
            <w:r w:rsidR="00A16A39">
              <w:rPr>
                <w:rFonts w:cstheme="minorHAnsi"/>
                <w:sz w:val="20"/>
                <w:szCs w:val="20"/>
              </w:rPr>
              <w:t xml:space="preserve"> (2-4; p.</w:t>
            </w:r>
            <w:r w:rsidR="007645FB">
              <w:rPr>
                <w:rFonts w:cstheme="minorHAnsi"/>
                <w:sz w:val="20"/>
                <w:szCs w:val="20"/>
              </w:rPr>
              <w:t xml:space="preserve"> </w:t>
            </w:r>
            <w:r w:rsidR="00A16A39">
              <w:rPr>
                <w:rFonts w:cstheme="minorHAnsi"/>
                <w:sz w:val="20"/>
                <w:szCs w:val="20"/>
              </w:rPr>
              <w:t>97)</w:t>
            </w:r>
          </w:p>
          <w:p w:rsidR="00A16A39" w:rsidRDefault="00A16A39" w:rsidP="00306E9F">
            <w:pPr>
              <w:pStyle w:val="ListParagraph"/>
              <w:numPr>
                <w:ilvl w:val="1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basic rational equations (Proportions)</w:t>
            </w:r>
            <w:r>
              <w:rPr>
                <w:rFonts w:cstheme="minorHAnsi"/>
                <w:sz w:val="20"/>
                <w:szCs w:val="20"/>
              </w:rPr>
              <w:t xml:space="preserve"> (2-6; p. 111)</w:t>
            </w:r>
          </w:p>
          <w:p w:rsidR="00306E9F" w:rsidRPr="00306E9F" w:rsidRDefault="00BC5A84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olve literal equations</w:t>
            </w:r>
            <w:r>
              <w:rPr>
                <w:rFonts w:cstheme="minorHAnsi"/>
                <w:sz w:val="20"/>
                <w:szCs w:val="20"/>
              </w:rPr>
              <w:t xml:space="preserve"> (2-8; p. 126)</w:t>
            </w:r>
          </w:p>
          <w:p w:rsidR="00AC0E60" w:rsidRPr="00F5608B" w:rsidRDefault="00AC0E60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olve one-variable </w:t>
            </w:r>
            <w:r w:rsidR="00FE7761">
              <w:rPr>
                <w:rFonts w:cstheme="minorHAnsi"/>
                <w:sz w:val="20"/>
                <w:szCs w:val="20"/>
              </w:rPr>
              <w:t xml:space="preserve">linear </w:t>
            </w:r>
            <w:r w:rsidRPr="00F5608B">
              <w:rPr>
                <w:rFonts w:cstheme="minorHAnsi"/>
                <w:sz w:val="20"/>
                <w:szCs w:val="20"/>
              </w:rPr>
              <w:t xml:space="preserve">inequalities and express the solution graphically and algebraically using </w:t>
            </w:r>
            <w:r w:rsidR="009B473C">
              <w:rPr>
                <w:rFonts w:cstheme="minorHAnsi"/>
                <w:sz w:val="20"/>
                <w:szCs w:val="20"/>
              </w:rPr>
              <w:t>set</w:t>
            </w:r>
            <w:r w:rsidRPr="00F5608B">
              <w:rPr>
                <w:rFonts w:cstheme="minorHAnsi"/>
                <w:sz w:val="20"/>
                <w:szCs w:val="20"/>
              </w:rPr>
              <w:t xml:space="preserve"> notation</w:t>
            </w:r>
            <w:r w:rsidR="00EA1A4F">
              <w:rPr>
                <w:rFonts w:cstheme="minorHAnsi"/>
                <w:sz w:val="20"/>
                <w:szCs w:val="20"/>
              </w:rPr>
              <w:t xml:space="preserve"> (5-1 to 5-3</w:t>
            </w:r>
            <w:r w:rsidR="00FE7761">
              <w:rPr>
                <w:rFonts w:cstheme="minorHAnsi"/>
                <w:sz w:val="20"/>
                <w:szCs w:val="20"/>
              </w:rPr>
              <w:t>; p. 285-316)</w:t>
            </w:r>
          </w:p>
          <w:p w:rsidR="00AC0E60" w:rsidRPr="00F5608B" w:rsidRDefault="00AC7477" w:rsidP="00AC0E60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understand:</w:t>
            </w:r>
          </w:p>
          <w:p w:rsidR="00BC5A84" w:rsidRDefault="00BC5A84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hat a problem can have one solution, no solution, or infinitely many.</w:t>
            </w:r>
            <w:r>
              <w:rPr>
                <w:rFonts w:cstheme="minorHAnsi"/>
                <w:sz w:val="20"/>
                <w:szCs w:val="20"/>
              </w:rPr>
              <w:t xml:space="preserve"> (2-4; p. 97)</w:t>
            </w:r>
          </w:p>
          <w:p w:rsidR="007A3343" w:rsidRPr="00BC5A84" w:rsidRDefault="00AC0E60" w:rsidP="00306E9F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How to apply linear equations and inequalities for problem solving.</w:t>
            </w:r>
            <w:r w:rsidR="00A16A39">
              <w:rPr>
                <w:rFonts w:cstheme="minorHAnsi"/>
                <w:sz w:val="20"/>
                <w:szCs w:val="20"/>
              </w:rPr>
              <w:t xml:space="preserve"> (2-9; p.</w:t>
            </w:r>
            <w:r w:rsidR="007645FB">
              <w:rPr>
                <w:rFonts w:cstheme="minorHAnsi"/>
                <w:sz w:val="20"/>
                <w:szCs w:val="20"/>
              </w:rPr>
              <w:t xml:space="preserve"> </w:t>
            </w:r>
            <w:r w:rsidR="00A16A39">
              <w:rPr>
                <w:rFonts w:cstheme="minorHAnsi"/>
                <w:sz w:val="20"/>
                <w:szCs w:val="20"/>
              </w:rPr>
              <w:t>132)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1B5349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</w:t>
            </w:r>
          </w:p>
          <w:p w:rsidR="00BD6499" w:rsidRPr="00F5608B" w:rsidRDefault="00BD6499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 w:rsidP="000559C5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Two-Variable Linear Equations </w:t>
            </w:r>
          </w:p>
        </w:tc>
        <w:tc>
          <w:tcPr>
            <w:tcW w:w="7200" w:type="dxa"/>
          </w:tcPr>
          <w:p w:rsidR="002B02AD" w:rsidRPr="00F5608B" w:rsidRDefault="002B02AD" w:rsidP="002B02A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0B3A4E" w:rsidRPr="000B3A4E" w:rsidRDefault="000B3A4E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utilize function notation to solve linear functions</w:t>
            </w:r>
            <w:r>
              <w:rPr>
                <w:rFonts w:cstheme="minorHAnsi"/>
                <w:sz w:val="20"/>
                <w:szCs w:val="20"/>
              </w:rPr>
              <w:t xml:space="preserve"> (</w:t>
            </w:r>
            <w:r w:rsidR="00DD6B91">
              <w:rPr>
                <w:rFonts w:cstheme="minorHAnsi"/>
                <w:sz w:val="20"/>
                <w:szCs w:val="20"/>
              </w:rPr>
              <w:t xml:space="preserve">1-6; p. 40, </w:t>
            </w:r>
            <w:r>
              <w:rPr>
                <w:rFonts w:cstheme="minorHAnsi"/>
                <w:sz w:val="20"/>
                <w:szCs w:val="20"/>
              </w:rPr>
              <w:t>1-7; p. 47)</w:t>
            </w:r>
          </w:p>
          <w:p w:rsidR="002B02AD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construct graphs using tables and patterns</w:t>
            </w:r>
            <w:r w:rsidR="009402E7">
              <w:rPr>
                <w:rFonts w:cstheme="minorHAnsi"/>
                <w:sz w:val="20"/>
                <w:szCs w:val="20"/>
              </w:rPr>
              <w:t xml:space="preserve"> (3-1; p. 155)</w:t>
            </w:r>
          </w:p>
          <w:p w:rsidR="000B3A4E" w:rsidRPr="00F5608B" w:rsidRDefault="000B3A4E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identify x-and y-intercepts</w:t>
            </w:r>
            <w:r>
              <w:rPr>
                <w:rFonts w:cstheme="minorHAnsi"/>
                <w:sz w:val="20"/>
                <w:szCs w:val="20"/>
              </w:rPr>
              <w:t xml:space="preserve"> (3-1; p. 155)</w:t>
            </w:r>
          </w:p>
          <w:p w:rsidR="008A4CC4" w:rsidRPr="008A4CC4" w:rsidRDefault="008A4CC4" w:rsidP="008A4CC4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determine slopes of lines using graphs, tables, equations, and using the slope formula</w:t>
            </w:r>
            <w:r>
              <w:rPr>
                <w:rFonts w:cstheme="minorHAnsi"/>
                <w:sz w:val="20"/>
                <w:szCs w:val="20"/>
              </w:rPr>
              <w:t xml:space="preserve"> (3-3; p. 172/ 4-1; p. 216/ 4-2; 226)</w:t>
            </w:r>
          </w:p>
          <w:p w:rsidR="00813C76" w:rsidRDefault="000B3A4E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graph linear equations </w:t>
            </w:r>
            <w:r>
              <w:rPr>
                <w:rFonts w:cstheme="minorHAnsi"/>
                <w:sz w:val="20"/>
                <w:szCs w:val="20"/>
              </w:rPr>
              <w:t>(4-1; p. 216)</w:t>
            </w:r>
          </w:p>
          <w:p w:rsidR="000B3A4E" w:rsidRPr="00F5608B" w:rsidRDefault="000B3A4E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write equations from tables, </w:t>
            </w:r>
            <w:r w:rsidRPr="00F5608B">
              <w:rPr>
                <w:rFonts w:cstheme="minorHAnsi"/>
                <w:sz w:val="20"/>
                <w:szCs w:val="20"/>
              </w:rPr>
              <w:t>graphs</w:t>
            </w:r>
            <w:r>
              <w:rPr>
                <w:rFonts w:cstheme="minorHAnsi"/>
                <w:sz w:val="20"/>
                <w:szCs w:val="20"/>
              </w:rPr>
              <w:t>, and story problems (4-2; p. 226)</w:t>
            </w:r>
          </w:p>
          <w:p w:rsidR="000B3A4E" w:rsidRPr="00F5608B" w:rsidRDefault="000B3A4E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write the equation of the line:</w:t>
            </w:r>
            <w:r>
              <w:rPr>
                <w:rFonts w:cstheme="minorHAnsi"/>
                <w:sz w:val="20"/>
                <w:szCs w:val="20"/>
              </w:rPr>
              <w:t xml:space="preserve"> (4-2; p. 226)</w:t>
            </w:r>
          </w:p>
          <w:p w:rsidR="000B3A4E" w:rsidRPr="00F5608B" w:rsidRDefault="000B3A4E" w:rsidP="000B3A4E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iven a slope and y-intercept</w:t>
            </w:r>
            <w:r>
              <w:rPr>
                <w:rFonts w:cstheme="minorHAnsi"/>
                <w:sz w:val="20"/>
                <w:szCs w:val="20"/>
              </w:rPr>
              <w:t xml:space="preserve"> (4-2; p. 226)</w:t>
            </w:r>
          </w:p>
          <w:p w:rsidR="000B3A4E" w:rsidRPr="00F5608B" w:rsidRDefault="000B3A4E" w:rsidP="000B3A4E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iven a slope and a coordinate</w:t>
            </w:r>
            <w:r>
              <w:rPr>
                <w:rFonts w:cstheme="minorHAnsi"/>
                <w:sz w:val="20"/>
                <w:szCs w:val="20"/>
              </w:rPr>
              <w:t xml:space="preserve"> (4-2; p. 226)</w:t>
            </w:r>
          </w:p>
          <w:p w:rsidR="000B3A4E" w:rsidRPr="00F5608B" w:rsidRDefault="000B3A4E" w:rsidP="000B3A4E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iven two coordinates</w:t>
            </w:r>
            <w:r>
              <w:rPr>
                <w:rFonts w:cstheme="minorHAnsi"/>
                <w:sz w:val="20"/>
                <w:szCs w:val="20"/>
              </w:rPr>
              <w:t xml:space="preserve"> (4-2; p. 226)</w:t>
            </w:r>
          </w:p>
          <w:p w:rsidR="002B02AD" w:rsidRPr="000B3A4E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0B3A4E">
              <w:rPr>
                <w:rFonts w:cstheme="minorHAnsi"/>
                <w:sz w:val="20"/>
                <w:szCs w:val="20"/>
              </w:rPr>
              <w:t>transform the equation of the line into slope-intercept form</w:t>
            </w:r>
            <w:r w:rsidR="00590B62" w:rsidRPr="000B3A4E">
              <w:rPr>
                <w:rFonts w:cstheme="minorHAnsi"/>
                <w:sz w:val="20"/>
                <w:szCs w:val="20"/>
              </w:rPr>
              <w:t xml:space="preserve"> (4-3; p. 233)</w:t>
            </w:r>
          </w:p>
          <w:p w:rsidR="00AC7477" w:rsidRPr="00F5608B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write equations of parallel and perpendicular lines</w:t>
            </w:r>
            <w:r w:rsidR="00590B62">
              <w:rPr>
                <w:rFonts w:cstheme="minorHAnsi"/>
                <w:sz w:val="20"/>
                <w:szCs w:val="20"/>
              </w:rPr>
              <w:t xml:space="preserve"> (4-4; p. 239)</w:t>
            </w:r>
          </w:p>
          <w:p w:rsidR="002B02AD" w:rsidRPr="00F5608B" w:rsidRDefault="002B02AD" w:rsidP="002B02A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udents will understand: </w:t>
            </w:r>
          </w:p>
          <w:p w:rsidR="002B02AD" w:rsidRPr="00F5608B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proofErr w:type="gramStart"/>
            <w:r w:rsidRPr="00F5608B">
              <w:rPr>
                <w:rFonts w:cstheme="minorHAnsi"/>
                <w:sz w:val="20"/>
                <w:szCs w:val="20"/>
              </w:rPr>
              <w:t>terminology</w:t>
            </w:r>
            <w:proofErr w:type="gramEnd"/>
            <w:r w:rsidRPr="00F5608B">
              <w:rPr>
                <w:rFonts w:cstheme="minorHAnsi"/>
                <w:sz w:val="20"/>
                <w:szCs w:val="20"/>
              </w:rPr>
              <w:t xml:space="preserve"> associated with linear functions including domain/range and input/output (both set and interval notation).</w:t>
            </w:r>
            <w:r w:rsidR="00590B62">
              <w:rPr>
                <w:rFonts w:cstheme="minorHAnsi"/>
                <w:sz w:val="20"/>
                <w:szCs w:val="20"/>
              </w:rPr>
              <w:t xml:space="preserve"> (</w:t>
            </w:r>
            <w:r w:rsidR="00DD6B91">
              <w:rPr>
                <w:rFonts w:cstheme="minorHAnsi"/>
                <w:sz w:val="20"/>
                <w:szCs w:val="20"/>
              </w:rPr>
              <w:t xml:space="preserve">1-6; p. 40, </w:t>
            </w:r>
            <w:r w:rsidR="00590B62">
              <w:rPr>
                <w:rFonts w:cstheme="minorHAnsi"/>
                <w:sz w:val="20"/>
                <w:szCs w:val="20"/>
              </w:rPr>
              <w:t>1-7; p. 47)</w:t>
            </w:r>
          </w:p>
          <w:p w:rsidR="002B02AD" w:rsidRPr="00F5608B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proofErr w:type="gramStart"/>
            <w:r w:rsidRPr="00F5608B">
              <w:rPr>
                <w:rFonts w:cstheme="minorHAnsi"/>
                <w:sz w:val="20"/>
                <w:szCs w:val="20"/>
              </w:rPr>
              <w:t>slope</w:t>
            </w:r>
            <w:proofErr w:type="gramEnd"/>
            <w:r w:rsidRPr="00F5608B">
              <w:rPr>
                <w:rFonts w:cstheme="minorHAnsi"/>
                <w:sz w:val="20"/>
                <w:szCs w:val="20"/>
              </w:rPr>
              <w:t xml:space="preserve"> is a rate of change and affects the steepness of the graph.</w:t>
            </w:r>
            <w:r w:rsidR="00E02295">
              <w:rPr>
                <w:rFonts w:cstheme="minorHAnsi"/>
                <w:sz w:val="20"/>
                <w:szCs w:val="20"/>
              </w:rPr>
              <w:t xml:space="preserve"> (3-</w:t>
            </w:r>
            <w:r w:rsidR="00832DFE">
              <w:rPr>
                <w:rFonts w:cstheme="minorHAnsi"/>
                <w:sz w:val="20"/>
                <w:szCs w:val="20"/>
              </w:rPr>
              <w:t>3</w:t>
            </w:r>
            <w:r w:rsidR="00E02295">
              <w:rPr>
                <w:rFonts w:cstheme="minorHAnsi"/>
                <w:sz w:val="20"/>
                <w:szCs w:val="20"/>
              </w:rPr>
              <w:t>; p. 17</w:t>
            </w:r>
            <w:r w:rsidR="007210B8">
              <w:rPr>
                <w:rFonts w:cstheme="minorHAnsi"/>
                <w:sz w:val="20"/>
                <w:szCs w:val="20"/>
              </w:rPr>
              <w:t>2</w:t>
            </w:r>
            <w:r w:rsidR="00E02295">
              <w:rPr>
                <w:rFonts w:cstheme="minorHAnsi"/>
                <w:sz w:val="20"/>
                <w:szCs w:val="20"/>
              </w:rPr>
              <w:t>)</w:t>
            </w:r>
          </w:p>
          <w:p w:rsidR="002B02AD" w:rsidRPr="00F5608B" w:rsidRDefault="002B02AD" w:rsidP="000B3A4E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he relationship between the three forms of a linear equation</w:t>
            </w:r>
          </w:p>
          <w:p w:rsidR="002B02AD" w:rsidRPr="00F5608B" w:rsidRDefault="002B02AD" w:rsidP="002B02AD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lope-intercept</w:t>
            </w:r>
            <w:r w:rsidR="00590B62">
              <w:rPr>
                <w:rFonts w:cstheme="minorHAnsi"/>
                <w:sz w:val="20"/>
                <w:szCs w:val="20"/>
              </w:rPr>
              <w:t xml:space="preserve"> (4-1; p. 216)</w:t>
            </w:r>
          </w:p>
          <w:p w:rsidR="002B02AD" w:rsidRPr="00F5608B" w:rsidRDefault="002B02AD" w:rsidP="002B02AD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point-slope</w:t>
            </w:r>
            <w:r w:rsidR="00590B62">
              <w:rPr>
                <w:rFonts w:cstheme="minorHAnsi"/>
                <w:sz w:val="20"/>
                <w:szCs w:val="20"/>
              </w:rPr>
              <w:t xml:space="preserve"> (4-3; p. 233)</w:t>
            </w:r>
          </w:p>
          <w:p w:rsidR="002B02AD" w:rsidRPr="00F5608B" w:rsidRDefault="002B02AD" w:rsidP="002B02AD">
            <w:pPr>
              <w:pStyle w:val="ListParagraph"/>
              <w:numPr>
                <w:ilvl w:val="1"/>
                <w:numId w:val="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andard form </w:t>
            </w:r>
            <w:r w:rsidR="007645FB">
              <w:rPr>
                <w:rFonts w:cstheme="minorHAnsi"/>
                <w:sz w:val="20"/>
                <w:szCs w:val="20"/>
              </w:rPr>
              <w:t>(3-1; p. 155)</w:t>
            </w:r>
          </w:p>
          <w:p w:rsidR="00B11BAE" w:rsidRPr="00B3032B" w:rsidRDefault="002B02AD" w:rsidP="00B3032B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0"/>
                <w:szCs w:val="20"/>
              </w:rPr>
            </w:pPr>
            <w:proofErr w:type="gramStart"/>
            <w:r w:rsidRPr="00F5608B">
              <w:rPr>
                <w:rFonts w:cstheme="minorHAnsi"/>
                <w:sz w:val="20"/>
                <w:szCs w:val="20"/>
              </w:rPr>
              <w:t>the</w:t>
            </w:r>
            <w:proofErr w:type="gramEnd"/>
            <w:r w:rsidRPr="00F5608B">
              <w:rPr>
                <w:rFonts w:cstheme="minorHAnsi"/>
                <w:sz w:val="20"/>
                <w:szCs w:val="20"/>
              </w:rPr>
              <w:t xml:space="preserve"> relationship of the slopes of parallel and perpendicular lines.</w:t>
            </w:r>
            <w:r w:rsidR="00590B62">
              <w:rPr>
                <w:rFonts w:cstheme="minorHAnsi"/>
                <w:sz w:val="20"/>
                <w:szCs w:val="20"/>
              </w:rPr>
              <w:t xml:space="preserve"> (4-4; p. 239)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29534D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3</w:t>
            </w:r>
          </w:p>
          <w:p w:rsidR="007E21BB" w:rsidRPr="00F5608B" w:rsidRDefault="007E21BB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Modeling and Linear Regression</w:t>
            </w:r>
          </w:p>
        </w:tc>
        <w:tc>
          <w:tcPr>
            <w:tcW w:w="7200" w:type="dxa"/>
          </w:tcPr>
          <w:p w:rsidR="002B02AD" w:rsidRPr="00F5608B" w:rsidRDefault="002B02AD" w:rsidP="002B02A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3B0E85" w:rsidRPr="00F5608B" w:rsidRDefault="003B0E85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construct and interpret a scatterplot</w:t>
            </w:r>
          </w:p>
          <w:p w:rsidR="003B0E85" w:rsidRPr="00F5608B" w:rsidRDefault="003B0E85" w:rsidP="003B0E85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identify positive, negative, and no correlation</w:t>
            </w:r>
            <w:r>
              <w:rPr>
                <w:rFonts w:cstheme="minorHAnsi"/>
                <w:sz w:val="20"/>
                <w:szCs w:val="20"/>
              </w:rPr>
              <w:t xml:space="preserve"> (4-5; p. 247)</w:t>
            </w:r>
          </w:p>
          <w:p w:rsidR="003B0E85" w:rsidRPr="00F5608B" w:rsidRDefault="003B0E85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extrapolate and interpolate data to make predictions</w:t>
            </w:r>
            <w:r>
              <w:rPr>
                <w:rFonts w:cstheme="minorHAnsi"/>
                <w:sz w:val="20"/>
                <w:szCs w:val="20"/>
              </w:rPr>
              <w:t xml:space="preserve"> (4-5; p. 247/ 4-2; p. 228)</w:t>
            </w:r>
          </w:p>
          <w:p w:rsidR="003B0E85" w:rsidRDefault="003B0E85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enerate a</w:t>
            </w:r>
            <w:r>
              <w:rPr>
                <w:rFonts w:cstheme="minorHAnsi"/>
                <w:sz w:val="20"/>
                <w:szCs w:val="20"/>
              </w:rPr>
              <w:t xml:space="preserve"> line of best fit and a</w:t>
            </w:r>
            <w:r w:rsidRPr="00F5608B">
              <w:rPr>
                <w:rFonts w:cstheme="minorHAnsi"/>
                <w:sz w:val="20"/>
                <w:szCs w:val="20"/>
              </w:rPr>
              <w:t xml:space="preserve"> linear regression line </w:t>
            </w:r>
            <w:r>
              <w:rPr>
                <w:rFonts w:cstheme="minorHAnsi"/>
                <w:sz w:val="20"/>
                <w:szCs w:val="20"/>
              </w:rPr>
              <w:t>(4-6; p. 255)</w:t>
            </w:r>
          </w:p>
          <w:p w:rsidR="0029534D" w:rsidRPr="0029534D" w:rsidRDefault="0029534D" w:rsidP="0029534D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identify extreme data points (outliers)</w:t>
            </w:r>
            <w:r>
              <w:rPr>
                <w:rFonts w:cstheme="minorHAnsi"/>
                <w:sz w:val="20"/>
                <w:szCs w:val="20"/>
              </w:rPr>
              <w:t xml:space="preserve"> (0-12; P39)</w:t>
            </w:r>
          </w:p>
          <w:p w:rsidR="003B0E85" w:rsidRPr="00F5608B" w:rsidRDefault="003B0E85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proofErr w:type="gramStart"/>
            <w:r w:rsidRPr="00F5608B">
              <w:rPr>
                <w:rFonts w:cstheme="minorHAnsi"/>
                <w:sz w:val="20"/>
                <w:szCs w:val="20"/>
              </w:rPr>
              <w:t>model</w:t>
            </w:r>
            <w:proofErr w:type="gramEnd"/>
            <w:r w:rsidRPr="00F5608B">
              <w:rPr>
                <w:rFonts w:cstheme="minorHAnsi"/>
                <w:sz w:val="20"/>
                <w:szCs w:val="20"/>
              </w:rPr>
              <w:t>, solve, and interpret problems using linear equations (using a graph/word problem/data).</w:t>
            </w:r>
            <w:r>
              <w:rPr>
                <w:rFonts w:cstheme="minorHAnsi"/>
                <w:sz w:val="20"/>
                <w:szCs w:val="20"/>
              </w:rPr>
              <w:t xml:space="preserve"> (throughout)</w:t>
            </w:r>
          </w:p>
          <w:p w:rsidR="002B02AD" w:rsidRPr="003B0E85" w:rsidRDefault="002B02AD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3B0E85">
              <w:rPr>
                <w:rFonts w:cstheme="minorHAnsi"/>
                <w:sz w:val="20"/>
                <w:szCs w:val="20"/>
              </w:rPr>
              <w:t>use a graphical device to verify results</w:t>
            </w:r>
            <w:r w:rsidR="005D3430" w:rsidRPr="003B0E85">
              <w:rPr>
                <w:rFonts w:cstheme="minorHAnsi"/>
                <w:sz w:val="20"/>
                <w:szCs w:val="20"/>
              </w:rPr>
              <w:t xml:space="preserve"> (throughout)</w:t>
            </w:r>
          </w:p>
          <w:p w:rsidR="003B0E85" w:rsidRPr="0029534D" w:rsidRDefault="002B02AD" w:rsidP="0029534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udents will understand: </w:t>
            </w:r>
          </w:p>
          <w:p w:rsidR="003B0E85" w:rsidRPr="003B0E85" w:rsidRDefault="002B02AD" w:rsidP="003B0E85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constrai</w:t>
            </w:r>
            <w:r w:rsidR="003F2EBD">
              <w:rPr>
                <w:rFonts w:cstheme="minorHAnsi"/>
                <w:sz w:val="20"/>
                <w:szCs w:val="20"/>
              </w:rPr>
              <w:t xml:space="preserve">nts in equations </w:t>
            </w:r>
            <w:r w:rsidR="005D3430">
              <w:rPr>
                <w:rFonts w:cstheme="minorHAnsi"/>
                <w:sz w:val="20"/>
                <w:szCs w:val="20"/>
              </w:rPr>
              <w:t>(4-2; p. 228)</w:t>
            </w:r>
          </w:p>
          <w:p w:rsidR="002B02AD" w:rsidRPr="00F5608B" w:rsidRDefault="002B02AD" w:rsidP="002B02AD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he correlation coefficient</w:t>
            </w:r>
            <w:r w:rsidR="005D3430">
              <w:rPr>
                <w:rFonts w:cstheme="minorHAnsi"/>
                <w:sz w:val="20"/>
                <w:szCs w:val="20"/>
              </w:rPr>
              <w:t xml:space="preserve"> (4-6; p. 255)</w:t>
            </w:r>
          </w:p>
          <w:p w:rsidR="007A3343" w:rsidRPr="00F5608B" w:rsidRDefault="002B02AD" w:rsidP="002B02AD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appropriate units as they apply to the graph and solution</w:t>
            </w:r>
            <w:r w:rsidR="005D3430">
              <w:rPr>
                <w:rFonts w:cstheme="minorHAnsi"/>
                <w:sz w:val="20"/>
                <w:szCs w:val="20"/>
              </w:rPr>
              <w:t xml:space="preserve"> (throughout)</w:t>
            </w:r>
          </w:p>
        </w:tc>
      </w:tr>
    </w:tbl>
    <w:p w:rsidR="00597EEB" w:rsidRDefault="00597EEB">
      <w:r>
        <w:br w:type="page"/>
      </w:r>
    </w:p>
    <w:tbl>
      <w:tblPr>
        <w:tblStyle w:val="TableGrid"/>
        <w:tblW w:w="10260" w:type="dxa"/>
        <w:tblInd w:w="-635" w:type="dxa"/>
        <w:tblLook w:val="04A0" w:firstRow="1" w:lastRow="0" w:firstColumn="1" w:lastColumn="0" w:noHBand="0" w:noVBand="1"/>
      </w:tblPr>
      <w:tblGrid>
        <w:gridCol w:w="1710"/>
        <w:gridCol w:w="1350"/>
        <w:gridCol w:w="7200"/>
      </w:tblGrid>
      <w:tr w:rsidR="007A3343" w:rsidRPr="00F5608B" w:rsidTr="005C1168">
        <w:tc>
          <w:tcPr>
            <w:tcW w:w="1710" w:type="dxa"/>
          </w:tcPr>
          <w:p w:rsidR="007A3343" w:rsidRDefault="00597EEB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4</w:t>
            </w:r>
          </w:p>
          <w:p w:rsidR="00611482" w:rsidRPr="00F5608B" w:rsidRDefault="00611482" w:rsidP="004570B8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yste</w:t>
            </w:r>
            <w:r w:rsidR="003F2EBD">
              <w:rPr>
                <w:rFonts w:cstheme="minorHAnsi"/>
                <w:sz w:val="20"/>
                <w:szCs w:val="20"/>
              </w:rPr>
              <w:t>ms of Equations</w:t>
            </w:r>
          </w:p>
        </w:tc>
        <w:tc>
          <w:tcPr>
            <w:tcW w:w="7200" w:type="dxa"/>
          </w:tcPr>
          <w:p w:rsidR="00F84768" w:rsidRPr="00F5608B" w:rsidRDefault="00F84768" w:rsidP="00F84768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611482" w:rsidRDefault="00F84768" w:rsidP="00611482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olve linear systems of equations </w:t>
            </w:r>
            <w:r w:rsidR="00611482">
              <w:rPr>
                <w:rFonts w:cstheme="minorHAnsi"/>
                <w:sz w:val="20"/>
                <w:szCs w:val="20"/>
              </w:rPr>
              <w:t>graphically (6-1; p. 335)</w:t>
            </w:r>
          </w:p>
          <w:p w:rsidR="00611482" w:rsidRPr="00611482" w:rsidRDefault="00611482" w:rsidP="00611482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find points of intersection using a graphical device (graphically)</w:t>
            </w:r>
            <w:r>
              <w:rPr>
                <w:rFonts w:cstheme="minorHAnsi"/>
                <w:sz w:val="20"/>
                <w:szCs w:val="20"/>
              </w:rPr>
              <w:t xml:space="preserve"> (6-1; p. 342)</w:t>
            </w:r>
          </w:p>
          <w:p w:rsidR="00F84768" w:rsidRPr="00F5608B" w:rsidRDefault="00F84768" w:rsidP="00F84768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olve linear systems of equations algebraically (substitution and elimination/combination)</w:t>
            </w:r>
            <w:r w:rsidR="00611482">
              <w:rPr>
                <w:rFonts w:cstheme="minorHAnsi"/>
                <w:sz w:val="20"/>
                <w:szCs w:val="20"/>
              </w:rPr>
              <w:t xml:space="preserve"> (6-2; p. 345/ 6-3; p. 350/ 6-4; p. 356)</w:t>
            </w:r>
          </w:p>
          <w:p w:rsidR="00F84768" w:rsidRPr="00F5608B" w:rsidRDefault="00F84768" w:rsidP="00F84768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write and solve a system of</w:t>
            </w:r>
            <w:r w:rsidR="003F2EBD">
              <w:rPr>
                <w:rFonts w:cstheme="minorHAnsi"/>
                <w:sz w:val="20"/>
                <w:szCs w:val="20"/>
              </w:rPr>
              <w:t xml:space="preserve"> linear equation</w:t>
            </w:r>
            <w:r w:rsidRPr="00F5608B">
              <w:rPr>
                <w:rFonts w:cstheme="minorHAnsi"/>
                <w:sz w:val="20"/>
                <w:szCs w:val="20"/>
              </w:rPr>
              <w:t xml:space="preserve"> in a real-world context</w:t>
            </w:r>
            <w:r w:rsidR="00611482">
              <w:rPr>
                <w:rFonts w:cstheme="minorHAnsi"/>
                <w:sz w:val="20"/>
                <w:szCs w:val="20"/>
              </w:rPr>
              <w:t xml:space="preserve"> (6-5; p. 364/ 6-6; 372)</w:t>
            </w:r>
          </w:p>
          <w:p w:rsidR="004F2205" w:rsidRPr="00F5608B" w:rsidRDefault="004F2205" w:rsidP="00F84768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estimate solutions by inspection of the equations</w:t>
            </w:r>
            <w:r w:rsidR="00611482">
              <w:rPr>
                <w:rFonts w:cstheme="minorHAnsi"/>
                <w:sz w:val="20"/>
                <w:szCs w:val="20"/>
              </w:rPr>
              <w:t xml:space="preserve"> (throughout)</w:t>
            </w:r>
          </w:p>
          <w:p w:rsidR="00F84768" w:rsidRPr="00F5608B" w:rsidRDefault="00F84768" w:rsidP="00F84768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udents will understand: </w:t>
            </w:r>
          </w:p>
          <w:p w:rsidR="00F84768" w:rsidRPr="00F5608B" w:rsidRDefault="00F84768" w:rsidP="00F84768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which method of solving linear system of equations is most appropriate</w:t>
            </w:r>
            <w:r w:rsidR="00611482">
              <w:rPr>
                <w:rFonts w:cstheme="minorHAnsi"/>
                <w:sz w:val="20"/>
                <w:szCs w:val="20"/>
              </w:rPr>
              <w:t xml:space="preserve"> (6-5; p.364)</w:t>
            </w:r>
          </w:p>
          <w:p w:rsidR="007A3343" w:rsidRPr="00F5608B" w:rsidRDefault="00F84768" w:rsidP="00F84768">
            <w:pPr>
              <w:pStyle w:val="ListParagraph"/>
              <w:numPr>
                <w:ilvl w:val="0"/>
                <w:numId w:val="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when a system of equations is an appropriate model </w:t>
            </w:r>
            <w:r w:rsidR="00611482">
              <w:rPr>
                <w:rFonts w:cstheme="minorHAnsi"/>
                <w:sz w:val="20"/>
                <w:szCs w:val="20"/>
              </w:rPr>
              <w:t>(6-5; p. 364)</w:t>
            </w:r>
          </w:p>
        </w:tc>
      </w:tr>
      <w:tr w:rsidR="00597EEB" w:rsidRPr="00F5608B" w:rsidTr="005C1168">
        <w:tc>
          <w:tcPr>
            <w:tcW w:w="1710" w:type="dxa"/>
          </w:tcPr>
          <w:p w:rsidR="00597EEB" w:rsidRPr="00F5608B" w:rsidRDefault="00597EEB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</w:t>
            </w:r>
          </w:p>
        </w:tc>
        <w:tc>
          <w:tcPr>
            <w:tcW w:w="1350" w:type="dxa"/>
          </w:tcPr>
          <w:p w:rsidR="00597EEB" w:rsidRPr="00F5608B" w:rsidRDefault="001C7041">
            <w:p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-D and 3-D Geometry</w:t>
            </w:r>
          </w:p>
        </w:tc>
        <w:tc>
          <w:tcPr>
            <w:tcW w:w="7200" w:type="dxa"/>
          </w:tcPr>
          <w:p w:rsidR="009C492F" w:rsidRPr="00F5608B" w:rsidRDefault="009C492F" w:rsidP="009C492F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9C492F" w:rsidRDefault="009C492F" w:rsidP="009C492F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tilize volume formulas for cones, cylinders, and spheres and use them to solve real-world and mathematical  problems (P29-30, p. 202, 644)</w:t>
            </w:r>
          </w:p>
          <w:p w:rsidR="009C492F" w:rsidRDefault="001C7041" w:rsidP="009C492F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Explain a proof of the Pythagorean Theorem and its converse</w:t>
            </w:r>
            <w:r w:rsidR="0028560B">
              <w:rPr>
                <w:rFonts w:cstheme="minorHAnsi"/>
                <w:sz w:val="20"/>
                <w:szCs w:val="20"/>
              </w:rPr>
              <w:t xml:space="preserve"> (p. 648-654)</w:t>
            </w:r>
          </w:p>
          <w:p w:rsidR="001C7041" w:rsidRDefault="001C7041" w:rsidP="009C492F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Apply the Pythagorean Theorem to determine the unknown side length </w:t>
            </w:r>
            <w:r w:rsidR="000E4CCD">
              <w:rPr>
                <w:rFonts w:cstheme="minorHAnsi"/>
                <w:sz w:val="20"/>
                <w:szCs w:val="20"/>
              </w:rPr>
              <w:t>in right triangles in real-world and mathematical problems in two and three dimensions</w:t>
            </w:r>
          </w:p>
          <w:p w:rsidR="000E4CCD" w:rsidRDefault="000E4CCD" w:rsidP="009C492F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Apply the Pythagorean Theorem to find the distance between tw</w:t>
            </w:r>
            <w:r w:rsidR="001751B0">
              <w:rPr>
                <w:rFonts w:cstheme="minorHAnsi"/>
                <w:sz w:val="20"/>
                <w:szCs w:val="20"/>
              </w:rPr>
              <w:t xml:space="preserve">o points </w:t>
            </w:r>
          </w:p>
          <w:p w:rsidR="000E4CCD" w:rsidRDefault="000E4CCD" w:rsidP="009C492F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Verify the properties of rotations, reflections and translations</w:t>
            </w:r>
          </w:p>
          <w:p w:rsidR="000E4CCD" w:rsidRPr="00F5608B" w:rsidRDefault="000E4CCD" w:rsidP="000E4CC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udents will understand: </w:t>
            </w:r>
          </w:p>
          <w:p w:rsidR="00597EEB" w:rsidRDefault="00246EF4" w:rsidP="00536F7D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t</w:t>
            </w:r>
            <w:r w:rsidR="000E4CCD">
              <w:rPr>
                <w:rFonts w:cstheme="minorHAnsi"/>
                <w:sz w:val="20"/>
                <w:szCs w:val="20"/>
              </w:rPr>
              <w:t>he relationship between a figure and its image after the figure has been rotated, reflected, translated and dilated</w:t>
            </w:r>
          </w:p>
          <w:p w:rsidR="000E4CCD" w:rsidRDefault="00246EF4" w:rsidP="00536F7D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t</w:t>
            </w:r>
            <w:r w:rsidR="000E4CCD">
              <w:rPr>
                <w:rFonts w:cstheme="minorHAnsi"/>
                <w:sz w:val="20"/>
                <w:szCs w:val="20"/>
              </w:rPr>
              <w:t>he relationship between interior and exterior angles of a triangle</w:t>
            </w:r>
          </w:p>
          <w:p w:rsidR="000E4CCD" w:rsidRPr="00F5608B" w:rsidRDefault="00246EF4" w:rsidP="00536F7D">
            <w:pPr>
              <w:pStyle w:val="ListParagraph"/>
              <w:numPr>
                <w:ilvl w:val="0"/>
                <w:numId w:val="12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t</w:t>
            </w:r>
            <w:r w:rsidR="000E4CCD">
              <w:rPr>
                <w:rFonts w:cstheme="minorHAnsi"/>
                <w:sz w:val="20"/>
                <w:szCs w:val="20"/>
              </w:rPr>
              <w:t>he relationship between the angles created when two parallel lines are cut by a transversal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6</w:t>
            </w:r>
          </w:p>
          <w:p w:rsidR="00C15C54" w:rsidRPr="00F5608B" w:rsidRDefault="00C15C54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Exponential Relationships</w:t>
            </w:r>
          </w:p>
        </w:tc>
        <w:tc>
          <w:tcPr>
            <w:tcW w:w="7200" w:type="dxa"/>
          </w:tcPr>
          <w:p w:rsidR="00B10E8D" w:rsidRPr="00F5608B" w:rsidRDefault="00B10E8D" w:rsidP="00B10E8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5456C5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use the properties of exponents to interpret expressions for exponential expressions</w:t>
            </w:r>
            <w:r>
              <w:rPr>
                <w:rFonts w:cstheme="minorHAnsi"/>
                <w:sz w:val="20"/>
                <w:szCs w:val="20"/>
              </w:rPr>
              <w:t xml:space="preserve"> (7-1; p.391/ 7-2; p. 398/ 7-3; p. 406)</w:t>
            </w:r>
          </w:p>
          <w:p w:rsidR="005456C5" w:rsidRPr="00F11695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se scientific notation to express large or small numbers and perform operations (7-4; p. 414)</w:t>
            </w:r>
          </w:p>
          <w:p w:rsidR="00B10E8D" w:rsidRDefault="00B10E8D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5456C5">
              <w:rPr>
                <w:rFonts w:cstheme="minorHAnsi"/>
                <w:sz w:val="20"/>
                <w:szCs w:val="20"/>
              </w:rPr>
              <w:t>recognize an exponential pattern of change in a table and features of a graph</w:t>
            </w:r>
            <w:r w:rsidR="00953628" w:rsidRPr="005456C5">
              <w:rPr>
                <w:rFonts w:cstheme="minorHAnsi"/>
                <w:sz w:val="20"/>
                <w:szCs w:val="20"/>
              </w:rPr>
              <w:t xml:space="preserve"> (7-5; p. 424)</w:t>
            </w:r>
          </w:p>
          <w:p w:rsidR="005456C5" w:rsidRPr="00F5608B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evaluate exponential functions algebraically</w:t>
            </w:r>
            <w:r>
              <w:rPr>
                <w:rFonts w:cstheme="minorHAnsi"/>
                <w:sz w:val="20"/>
                <w:szCs w:val="20"/>
              </w:rPr>
              <w:t xml:space="preserve"> (7-5; p. 424)</w:t>
            </w:r>
          </w:p>
          <w:p w:rsidR="005456C5" w:rsidRPr="00F5608B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compare exponential and linear models</w:t>
            </w:r>
            <w:r>
              <w:rPr>
                <w:rFonts w:cstheme="minorHAnsi"/>
                <w:sz w:val="20"/>
                <w:szCs w:val="20"/>
              </w:rPr>
              <w:t xml:space="preserve"> (7-5; p. 428) + GGG material</w:t>
            </w:r>
          </w:p>
          <w:p w:rsidR="00B10E8D" w:rsidRPr="005456C5" w:rsidRDefault="00B10E8D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5456C5">
              <w:rPr>
                <w:rFonts w:cstheme="minorHAnsi"/>
                <w:sz w:val="20"/>
                <w:szCs w:val="20"/>
              </w:rPr>
              <w:t>calculate the growth and decay factor</w:t>
            </w:r>
            <w:r w:rsidR="00953628" w:rsidRPr="005456C5">
              <w:rPr>
                <w:rFonts w:cstheme="minorHAnsi"/>
                <w:sz w:val="20"/>
                <w:szCs w:val="20"/>
              </w:rPr>
              <w:t xml:space="preserve"> (7-6; p. 432)</w:t>
            </w:r>
          </w:p>
          <w:p w:rsidR="00B10E8D" w:rsidRDefault="00B10E8D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write an exponential growth and decay equation </w:t>
            </w:r>
            <w:r w:rsidR="005456C5">
              <w:rPr>
                <w:rFonts w:cstheme="minorHAnsi"/>
                <w:sz w:val="20"/>
                <w:szCs w:val="20"/>
              </w:rPr>
              <w:t>(7-6; p. 432)</w:t>
            </w:r>
          </w:p>
          <w:p w:rsidR="005456C5" w:rsidRPr="00994BF2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olve problems involving growth and decay </w:t>
            </w:r>
            <w:r>
              <w:rPr>
                <w:rFonts w:cstheme="minorHAnsi"/>
                <w:sz w:val="20"/>
                <w:szCs w:val="20"/>
              </w:rPr>
              <w:t>(7-6; p. 432)</w:t>
            </w:r>
          </w:p>
          <w:p w:rsidR="00B10E8D" w:rsidRPr="00F5608B" w:rsidRDefault="00B10E8D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verify results using a graphical device</w:t>
            </w:r>
            <w:r w:rsidR="005456C5">
              <w:rPr>
                <w:rFonts w:cstheme="minorHAnsi"/>
                <w:sz w:val="20"/>
                <w:szCs w:val="20"/>
              </w:rPr>
              <w:t xml:space="preserve"> (throughout)</w:t>
            </w:r>
          </w:p>
          <w:p w:rsidR="00B10E8D" w:rsidRPr="00F5608B" w:rsidRDefault="00B10E8D" w:rsidP="00B10E8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tudents will understand: </w:t>
            </w:r>
          </w:p>
          <w:p w:rsidR="005456C5" w:rsidRPr="005456C5" w:rsidRDefault="005456C5" w:rsidP="00536F7D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rate of decay/growth </w:t>
            </w:r>
            <w:proofErr w:type="spellStart"/>
            <w:r w:rsidRPr="00F5608B">
              <w:rPr>
                <w:rFonts w:cstheme="minorHAnsi"/>
                <w:sz w:val="20"/>
                <w:szCs w:val="20"/>
              </w:rPr>
              <w:t>vs</w:t>
            </w:r>
            <w:proofErr w:type="spellEnd"/>
            <w:r w:rsidRPr="00F5608B">
              <w:rPr>
                <w:rFonts w:cstheme="minorHAnsi"/>
                <w:sz w:val="20"/>
                <w:szCs w:val="20"/>
              </w:rPr>
              <w:t xml:space="preserve"> decay/growth factor</w:t>
            </w:r>
            <w:r>
              <w:rPr>
                <w:rFonts w:cstheme="minorHAnsi"/>
                <w:sz w:val="20"/>
                <w:szCs w:val="20"/>
              </w:rPr>
              <w:t xml:space="preserve"> (7-6; p. 432)</w:t>
            </w:r>
          </w:p>
          <w:p w:rsidR="003A7A8A" w:rsidRPr="00875DA8" w:rsidRDefault="00B10E8D" w:rsidP="00875DA8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a growth vs. decay equation</w:t>
            </w:r>
            <w:r w:rsidR="005456C5">
              <w:rPr>
                <w:rFonts w:cstheme="minorHAnsi"/>
                <w:sz w:val="20"/>
                <w:szCs w:val="20"/>
              </w:rPr>
              <w:t xml:space="preserve"> (7-6; p. 432)</w:t>
            </w:r>
          </w:p>
        </w:tc>
      </w:tr>
    </w:tbl>
    <w:p w:rsidR="003A7A8A" w:rsidRDefault="003A7A8A">
      <w:r>
        <w:br w:type="page"/>
      </w:r>
    </w:p>
    <w:tbl>
      <w:tblPr>
        <w:tblStyle w:val="TableGrid"/>
        <w:tblW w:w="10260" w:type="dxa"/>
        <w:tblInd w:w="-635" w:type="dxa"/>
        <w:tblLook w:val="04A0" w:firstRow="1" w:lastRow="0" w:firstColumn="1" w:lastColumn="0" w:noHBand="0" w:noVBand="1"/>
      </w:tblPr>
      <w:tblGrid>
        <w:gridCol w:w="1710"/>
        <w:gridCol w:w="1350"/>
        <w:gridCol w:w="7200"/>
      </w:tblGrid>
      <w:tr w:rsidR="007A3343" w:rsidRPr="00F5608B" w:rsidTr="005C1168">
        <w:tc>
          <w:tcPr>
            <w:tcW w:w="1710" w:type="dxa"/>
          </w:tcPr>
          <w:p w:rsidR="007A3343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lastRenderedPageBreak/>
              <w:t>7</w:t>
            </w:r>
          </w:p>
          <w:p w:rsidR="00B924C6" w:rsidRPr="00F5608B" w:rsidRDefault="00B924C6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Polynomials</w:t>
            </w:r>
          </w:p>
        </w:tc>
        <w:tc>
          <w:tcPr>
            <w:tcW w:w="7200" w:type="dxa"/>
          </w:tcPr>
          <w:p w:rsidR="00AE5648" w:rsidRPr="00F5608B" w:rsidRDefault="00AE5648" w:rsidP="00AE5648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AE5648" w:rsidRPr="00F5608B" w:rsidRDefault="00AE5648" w:rsidP="00AE5648">
            <w:pPr>
              <w:pStyle w:val="ListParagraph"/>
              <w:numPr>
                <w:ilvl w:val="0"/>
                <w:numId w:val="7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classify polynomials using appropriate terminology (naming by number of terms, determining degree, </w:t>
            </w:r>
            <w:proofErr w:type="spellStart"/>
            <w:r w:rsidRPr="00F5608B">
              <w:rPr>
                <w:rFonts w:cstheme="minorHAnsi"/>
                <w:sz w:val="20"/>
                <w:szCs w:val="20"/>
              </w:rPr>
              <w:t>etc</w:t>
            </w:r>
            <w:proofErr w:type="spellEnd"/>
            <w:r w:rsidRPr="00F5608B">
              <w:rPr>
                <w:rFonts w:cstheme="minorHAnsi"/>
                <w:sz w:val="20"/>
                <w:szCs w:val="20"/>
              </w:rPr>
              <w:t>)</w:t>
            </w:r>
            <w:r w:rsidR="00B924C6">
              <w:rPr>
                <w:rFonts w:cstheme="minorHAnsi"/>
                <w:sz w:val="20"/>
                <w:szCs w:val="20"/>
              </w:rPr>
              <w:t xml:space="preserve"> (8-1; p. 465)</w:t>
            </w:r>
          </w:p>
          <w:p w:rsidR="00AE5648" w:rsidRPr="00F5608B" w:rsidRDefault="00AE5648" w:rsidP="00AE5648">
            <w:pPr>
              <w:pStyle w:val="ListParagraph"/>
              <w:numPr>
                <w:ilvl w:val="0"/>
                <w:numId w:val="7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re-write polynomials in descending order</w:t>
            </w:r>
            <w:r w:rsidR="00B924C6">
              <w:rPr>
                <w:rFonts w:cstheme="minorHAnsi"/>
                <w:sz w:val="20"/>
                <w:szCs w:val="20"/>
              </w:rPr>
              <w:t xml:space="preserve"> (8-1; p. 465)</w:t>
            </w:r>
          </w:p>
          <w:p w:rsidR="00AE5648" w:rsidRPr="00F5608B" w:rsidRDefault="00AE5648" w:rsidP="00AE5648">
            <w:pPr>
              <w:pStyle w:val="ListParagraph"/>
              <w:numPr>
                <w:ilvl w:val="0"/>
                <w:numId w:val="7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operate with polynomials (adding/subtracting/multiplying/div</w:t>
            </w:r>
            <w:r w:rsidR="004B4AF6">
              <w:rPr>
                <w:rFonts w:cstheme="minorHAnsi"/>
                <w:sz w:val="20"/>
                <w:szCs w:val="20"/>
              </w:rPr>
              <w:t>iding (including long division)</w:t>
            </w:r>
            <w:r w:rsidR="00B924C6">
              <w:rPr>
                <w:rFonts w:cstheme="minorHAnsi"/>
                <w:sz w:val="20"/>
                <w:szCs w:val="20"/>
              </w:rPr>
              <w:t xml:space="preserve"> (8-1; p. 465/ 8-2; p. 472/ 8-3; p. 480)</w:t>
            </w:r>
          </w:p>
          <w:p w:rsidR="00AE5648" w:rsidRPr="00F5608B" w:rsidRDefault="00AE5648" w:rsidP="00AE5648">
            <w:pPr>
              <w:pStyle w:val="ListParagraph"/>
              <w:numPr>
                <w:ilvl w:val="0"/>
                <w:numId w:val="7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factor polynomials</w:t>
            </w:r>
            <w:r w:rsidR="003A7A8A">
              <w:rPr>
                <w:rFonts w:cstheme="minorHAnsi"/>
                <w:sz w:val="20"/>
                <w:szCs w:val="20"/>
              </w:rPr>
              <w:t xml:space="preserve"> with a leading coefficient of 1</w:t>
            </w:r>
            <w:r w:rsidR="00D047CE">
              <w:rPr>
                <w:rFonts w:cstheme="minorHAnsi"/>
                <w:sz w:val="20"/>
                <w:szCs w:val="20"/>
              </w:rPr>
              <w:t xml:space="preserve"> (</w:t>
            </w:r>
            <w:r w:rsidR="00D047CE" w:rsidRPr="00F5608B">
              <w:rPr>
                <w:rFonts w:cstheme="minorHAnsi"/>
                <w:sz w:val="20"/>
                <w:szCs w:val="20"/>
              </w:rPr>
              <w:t>**No prime polynomials</w:t>
            </w:r>
            <w:r w:rsidR="00CC114E">
              <w:rPr>
                <w:rFonts w:cstheme="minorHAnsi"/>
                <w:sz w:val="20"/>
                <w:szCs w:val="20"/>
              </w:rPr>
              <w:t xml:space="preserve"> until unit 9</w:t>
            </w:r>
            <w:r w:rsidR="00D047CE">
              <w:rPr>
                <w:rFonts w:cstheme="minorHAnsi"/>
                <w:sz w:val="20"/>
                <w:szCs w:val="20"/>
              </w:rPr>
              <w:t>)</w:t>
            </w:r>
            <w:r w:rsidRPr="00F5608B">
              <w:rPr>
                <w:rFonts w:cstheme="minorHAnsi"/>
                <w:sz w:val="20"/>
                <w:szCs w:val="20"/>
              </w:rPr>
              <w:t xml:space="preserve"> including:</w:t>
            </w:r>
          </w:p>
          <w:p w:rsidR="00B924C6" w:rsidRPr="00F5608B" w:rsidRDefault="00B924C6" w:rsidP="00B924C6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perfect square trinomials</w:t>
            </w:r>
            <w:r>
              <w:rPr>
                <w:rFonts w:cstheme="minorHAnsi"/>
                <w:sz w:val="20"/>
                <w:szCs w:val="20"/>
              </w:rPr>
              <w:t xml:space="preserve"> (8-4; p. 488/ 8-9; p. 522)</w:t>
            </w:r>
          </w:p>
          <w:p w:rsidR="00AE5648" w:rsidRDefault="00AE5648" w:rsidP="00B924C6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B924C6">
              <w:rPr>
                <w:rFonts w:cstheme="minorHAnsi"/>
                <w:sz w:val="20"/>
                <w:szCs w:val="20"/>
              </w:rPr>
              <w:t xml:space="preserve">greatest common factor </w:t>
            </w:r>
            <w:r w:rsidR="00B924C6" w:rsidRPr="00B924C6">
              <w:rPr>
                <w:rFonts w:cstheme="minorHAnsi"/>
                <w:sz w:val="20"/>
                <w:szCs w:val="20"/>
              </w:rPr>
              <w:t>(8-5; p. 494)</w:t>
            </w:r>
          </w:p>
          <w:p w:rsidR="00B924C6" w:rsidRPr="00B924C6" w:rsidRDefault="00B924C6" w:rsidP="00B924C6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rouping</w:t>
            </w:r>
            <w:r>
              <w:rPr>
                <w:rFonts w:cstheme="minorHAnsi"/>
                <w:sz w:val="20"/>
                <w:szCs w:val="20"/>
              </w:rPr>
              <w:t xml:space="preserve"> (8-5; p. 494)</w:t>
            </w:r>
          </w:p>
          <w:p w:rsidR="00B924C6" w:rsidRPr="00F5608B" w:rsidRDefault="00B924C6" w:rsidP="00B924C6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rinomials</w:t>
            </w:r>
            <w:r>
              <w:rPr>
                <w:rFonts w:cstheme="minorHAnsi"/>
                <w:sz w:val="20"/>
                <w:szCs w:val="20"/>
              </w:rPr>
              <w:t xml:space="preserve"> (8-6; p. 503/ 8-7; p. 510)</w:t>
            </w:r>
          </w:p>
          <w:p w:rsidR="007A3343" w:rsidRPr="00AF7B4D" w:rsidRDefault="00AE5648" w:rsidP="00AF7B4D">
            <w:pPr>
              <w:pStyle w:val="ListParagraph"/>
              <w:numPr>
                <w:ilvl w:val="1"/>
                <w:numId w:val="4"/>
              </w:numPr>
              <w:rPr>
                <w:rFonts w:cstheme="minorHAnsi"/>
                <w:sz w:val="20"/>
                <w:szCs w:val="20"/>
              </w:rPr>
            </w:pPr>
            <w:r w:rsidRPr="00AF7B4D">
              <w:rPr>
                <w:rFonts w:cstheme="minorHAnsi"/>
                <w:sz w:val="20"/>
                <w:szCs w:val="20"/>
              </w:rPr>
              <w:t>difference of two squares</w:t>
            </w:r>
            <w:r w:rsidR="00B924C6" w:rsidRPr="00AF7B4D">
              <w:rPr>
                <w:rFonts w:cstheme="minorHAnsi"/>
                <w:sz w:val="20"/>
                <w:szCs w:val="20"/>
              </w:rPr>
              <w:t xml:space="preserve"> (8-8; p. 516)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8</w:t>
            </w:r>
          </w:p>
          <w:p w:rsidR="009B19CC" w:rsidRPr="00F5608B" w:rsidRDefault="009B19CC" w:rsidP="004570B8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Quadratic Functions and Modeling</w:t>
            </w:r>
          </w:p>
        </w:tc>
        <w:tc>
          <w:tcPr>
            <w:tcW w:w="7200" w:type="dxa"/>
          </w:tcPr>
          <w:p w:rsidR="007B33E4" w:rsidRPr="00F5608B" w:rsidRDefault="007B33E4" w:rsidP="007B33E4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identify and compare linear, exponential, quadratic from tables, graphs, and equations </w:t>
            </w:r>
            <w:r w:rsidR="00E06849">
              <w:rPr>
                <w:rFonts w:cstheme="minorHAnsi"/>
                <w:sz w:val="20"/>
                <w:szCs w:val="20"/>
              </w:rPr>
              <w:t>(9-</w:t>
            </w:r>
            <w:r w:rsidR="00EF275D">
              <w:rPr>
                <w:rFonts w:cstheme="minorHAnsi"/>
                <w:sz w:val="20"/>
                <w:szCs w:val="20"/>
              </w:rPr>
              <w:t>6</w:t>
            </w:r>
            <w:r w:rsidR="00E06849">
              <w:rPr>
                <w:rFonts w:cstheme="minorHAnsi"/>
                <w:sz w:val="20"/>
                <w:szCs w:val="20"/>
              </w:rPr>
              <w:t xml:space="preserve">; p. </w:t>
            </w:r>
            <w:r w:rsidR="00EF275D">
              <w:rPr>
                <w:rFonts w:cstheme="minorHAnsi"/>
                <w:sz w:val="20"/>
                <w:szCs w:val="20"/>
              </w:rPr>
              <w:t>590</w:t>
            </w:r>
            <w:r w:rsidR="00E06849">
              <w:rPr>
                <w:rFonts w:cstheme="minorHAnsi"/>
                <w:sz w:val="20"/>
                <w:szCs w:val="20"/>
              </w:rPr>
              <w:t>)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graph a quadratic equation in standard form (</w:t>
            </w:r>
            <w:r w:rsidRPr="00F5608B">
              <w:rPr>
                <w:rFonts w:cstheme="minorHAnsi"/>
                <w:position w:val="-10"/>
                <w:sz w:val="20"/>
                <w:szCs w:val="20"/>
              </w:rPr>
              <w:object w:dxaOrig="15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6.5pt" o:ole="">
                  <v:imagedata r:id="rId8" o:title=""/>
                </v:shape>
                <o:OLEObject Type="Embed" ProgID="Equation.DSMT4" ShapeID="_x0000_i1025" DrawAspect="Content" ObjectID="_1501312376" r:id="rId9"/>
              </w:object>
            </w:r>
            <w:r w:rsidRPr="00F5608B">
              <w:rPr>
                <w:rFonts w:cstheme="minorHAnsi"/>
                <w:sz w:val="20"/>
                <w:szCs w:val="20"/>
              </w:rPr>
              <w:t>) using a table of values and identify</w:t>
            </w:r>
            <w:r w:rsidR="00E06849">
              <w:rPr>
                <w:rFonts w:cstheme="minorHAnsi"/>
                <w:sz w:val="20"/>
                <w:szCs w:val="20"/>
              </w:rPr>
              <w:t xml:space="preserve"> (9-1; p. 543)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axis of symmetry </w:t>
            </w:r>
            <w:r w:rsidRPr="00F5608B">
              <w:rPr>
                <w:rFonts w:cstheme="minorHAnsi"/>
                <w:sz w:val="20"/>
                <w:szCs w:val="20"/>
              </w:rPr>
              <w:sym w:font="Wingdings" w:char="F0E0"/>
            </w:r>
            <w:r w:rsidRPr="00F5608B">
              <w:rPr>
                <w:rFonts w:cstheme="minorHAnsi"/>
                <w:sz w:val="20"/>
                <w:szCs w:val="20"/>
              </w:rPr>
              <w:t xml:space="preserve"> </w:t>
            </w:r>
            <w:r w:rsidRPr="00F5608B">
              <w:rPr>
                <w:rFonts w:cstheme="minorHAnsi"/>
                <w:position w:val="-22"/>
                <w:sz w:val="20"/>
                <w:szCs w:val="20"/>
              </w:rPr>
              <w:object w:dxaOrig="740" w:dyaOrig="540">
                <v:shape id="_x0000_i1026" type="#_x0000_t75" style="width:36.75pt;height:27pt" o:ole="">
                  <v:imagedata r:id="rId10" o:title=""/>
                </v:shape>
                <o:OLEObject Type="Embed" ProgID="Equation.DSMT4" ShapeID="_x0000_i1026" DrawAspect="Content" ObjectID="_1501312377" r:id="rId11"/>
              </w:objec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vertex </w:t>
            </w:r>
            <w:r w:rsidRPr="00F5608B">
              <w:rPr>
                <w:rFonts w:cstheme="minorHAnsi"/>
                <w:sz w:val="20"/>
                <w:szCs w:val="20"/>
              </w:rPr>
              <w:sym w:font="Wingdings" w:char="F0E0"/>
            </w:r>
            <w:r w:rsidRPr="00F5608B">
              <w:rPr>
                <w:rFonts w:cstheme="minorHAnsi"/>
                <w:sz w:val="20"/>
                <w:szCs w:val="20"/>
              </w:rPr>
              <w:t xml:space="preserve"> </w:t>
            </w:r>
            <w:r w:rsidRPr="00F5608B">
              <w:rPr>
                <w:rFonts w:cstheme="minorHAnsi"/>
                <w:position w:val="-26"/>
                <w:sz w:val="20"/>
                <w:szCs w:val="20"/>
              </w:rPr>
              <w:object w:dxaOrig="1100" w:dyaOrig="620">
                <v:shape id="_x0000_i1027" type="#_x0000_t75" style="width:54.75pt;height:31.5pt" o:ole="">
                  <v:imagedata r:id="rId12" o:title=""/>
                </v:shape>
                <o:OLEObject Type="Embed" ProgID="Equation.DSMT4" ShapeID="_x0000_i1027" DrawAspect="Content" ObjectID="_1501312378" r:id="rId13"/>
              </w:object>
            </w:r>
            <w:r w:rsidRPr="00F5608B">
              <w:rPr>
                <w:rFonts w:cstheme="minorHAnsi"/>
                <w:sz w:val="20"/>
                <w:szCs w:val="20"/>
              </w:rPr>
              <w:t xml:space="preserve"> 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minimum/maximum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x – and y – intercept (graphically)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find x-intercepts by using the zero-product property and quadratic formula</w:t>
            </w:r>
            <w:r w:rsidR="00E06849">
              <w:rPr>
                <w:rFonts w:cstheme="minorHAnsi"/>
                <w:sz w:val="20"/>
                <w:szCs w:val="20"/>
              </w:rPr>
              <w:t xml:space="preserve"> (</w:t>
            </w:r>
            <w:r w:rsidR="009E5B6B">
              <w:rPr>
                <w:rFonts w:cstheme="minorHAnsi"/>
                <w:sz w:val="20"/>
                <w:szCs w:val="20"/>
              </w:rPr>
              <w:t>9-2; p. 556</w:t>
            </w:r>
            <w:r w:rsidR="00E06849">
              <w:rPr>
                <w:rFonts w:cstheme="minorHAnsi"/>
                <w:sz w:val="20"/>
                <w:szCs w:val="20"/>
              </w:rPr>
              <w:t>)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graph a quadratic equation in vertex form </w:t>
            </w:r>
            <w:r w:rsidRPr="00F5608B">
              <w:rPr>
                <w:rFonts w:cstheme="minorHAnsi"/>
                <w:position w:val="-10"/>
                <w:sz w:val="20"/>
                <w:szCs w:val="20"/>
              </w:rPr>
              <w:object w:dxaOrig="1680" w:dyaOrig="320">
                <v:shape id="_x0000_i1028" type="#_x0000_t75" style="width:84pt;height:16.5pt" o:ole="">
                  <v:imagedata r:id="rId14" o:title=""/>
                </v:shape>
                <o:OLEObject Type="Embed" ProgID="Equation.DSMT4" ShapeID="_x0000_i1028" DrawAspect="Content" ObjectID="_1501312379" r:id="rId15"/>
              </w:object>
            </w:r>
            <w:r w:rsidRPr="00F5608B">
              <w:rPr>
                <w:rFonts w:cstheme="minorHAnsi"/>
                <w:sz w:val="20"/>
                <w:szCs w:val="20"/>
              </w:rPr>
              <w:t>and identify:</w:t>
            </w:r>
            <w:r w:rsidR="00E06849">
              <w:rPr>
                <w:rFonts w:cstheme="minorHAnsi"/>
                <w:sz w:val="20"/>
                <w:szCs w:val="20"/>
              </w:rPr>
              <w:t xml:space="preserve"> (9-3; p. 564)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direction of opening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vertex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axis of symmetry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minimum/maximum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x – and y - intercepts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write equation</w:t>
            </w:r>
            <w:r w:rsidR="00075FE9">
              <w:rPr>
                <w:rFonts w:cstheme="minorHAnsi"/>
                <w:sz w:val="20"/>
                <w:szCs w:val="20"/>
              </w:rPr>
              <w:t>s given a vertex and coordinate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olve modeling problems using:</w:t>
            </w:r>
            <w:r w:rsidR="00075FE9">
              <w:rPr>
                <w:rFonts w:cstheme="minorHAnsi"/>
                <w:sz w:val="20"/>
                <w:szCs w:val="20"/>
              </w:rPr>
              <w:t xml:space="preserve"> (throughout)</w:t>
            </w:r>
          </w:p>
          <w:p w:rsidR="007B33E4" w:rsidRPr="00F5608B" w:rsidRDefault="007B33E4" w:rsidP="007B33E4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projectile motion</w:t>
            </w:r>
          </w:p>
          <w:p w:rsidR="007B33E4" w:rsidRPr="00673E1C" w:rsidRDefault="007B33E4" w:rsidP="00673E1C">
            <w:pPr>
              <w:pStyle w:val="ListParagraph"/>
              <w:numPr>
                <w:ilvl w:val="1"/>
                <w:numId w:val="8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optimization (maximum/minimum)</w:t>
            </w:r>
          </w:p>
          <w:p w:rsidR="007B33E4" w:rsidRPr="00F5608B" w:rsidRDefault="007B33E4" w:rsidP="007B33E4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understand: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b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he vertex and standard form characteristics and how it affects the graph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b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the difference between identifying whether there is maximum or minimum and the actual maximum/minimum value of a quadratic function</w:t>
            </w:r>
          </w:p>
          <w:p w:rsidR="007B33E4" w:rsidRPr="00F5608B" w:rsidRDefault="007B33E4" w:rsidP="007B33E4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b/>
                <w:sz w:val="20"/>
                <w:szCs w:val="20"/>
              </w:rPr>
            </w:pPr>
            <w:proofErr w:type="gramStart"/>
            <w:r w:rsidRPr="00F5608B">
              <w:rPr>
                <w:rFonts w:cstheme="minorHAnsi"/>
                <w:sz w:val="20"/>
                <w:szCs w:val="20"/>
              </w:rPr>
              <w:t>associated</w:t>
            </w:r>
            <w:proofErr w:type="gramEnd"/>
            <w:r w:rsidRPr="00F5608B">
              <w:rPr>
                <w:rFonts w:cstheme="minorHAnsi"/>
                <w:sz w:val="20"/>
                <w:szCs w:val="20"/>
              </w:rPr>
              <w:t xml:space="preserve"> terminology (zeros, roots, x- intercepts, etc.)</w:t>
            </w:r>
            <w:r w:rsidR="009E5B6B">
              <w:rPr>
                <w:rFonts w:cstheme="minorHAnsi"/>
                <w:sz w:val="20"/>
                <w:szCs w:val="20"/>
              </w:rPr>
              <w:t xml:space="preserve"> (9-1 to 9-3 p. 543-573)</w:t>
            </w:r>
          </w:p>
          <w:p w:rsidR="00E330DE" w:rsidRPr="00E330DE" w:rsidRDefault="007B33E4" w:rsidP="0026727C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b/>
                <w:sz w:val="20"/>
                <w:szCs w:val="20"/>
              </w:rPr>
            </w:pPr>
            <w:r w:rsidRPr="0026727C">
              <w:rPr>
                <w:rFonts w:cstheme="minorHAnsi"/>
                <w:sz w:val="20"/>
                <w:szCs w:val="20"/>
              </w:rPr>
              <w:t>the application of domain and range</w:t>
            </w:r>
          </w:p>
        </w:tc>
      </w:tr>
      <w:tr w:rsidR="007A3343" w:rsidRPr="00F5608B" w:rsidTr="005C1168">
        <w:tc>
          <w:tcPr>
            <w:tcW w:w="1710" w:type="dxa"/>
          </w:tcPr>
          <w:p w:rsidR="007A3343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9</w:t>
            </w:r>
          </w:p>
          <w:p w:rsidR="00170F17" w:rsidRPr="00F5608B" w:rsidRDefault="00170F17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50" w:type="dxa"/>
          </w:tcPr>
          <w:p w:rsidR="007A3343" w:rsidRPr="00F5608B" w:rsidRDefault="007A3343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Radicals</w:t>
            </w:r>
          </w:p>
        </w:tc>
        <w:tc>
          <w:tcPr>
            <w:tcW w:w="7200" w:type="dxa"/>
          </w:tcPr>
          <w:p w:rsidR="005771DA" w:rsidRPr="00C17CEE" w:rsidRDefault="0097740D" w:rsidP="00C17CEE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be able to:</w:t>
            </w:r>
          </w:p>
          <w:p w:rsidR="0097740D" w:rsidRPr="005771DA" w:rsidRDefault="0097740D" w:rsidP="005771DA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 w:rsidRPr="005771DA">
              <w:rPr>
                <w:rFonts w:cstheme="minorHAnsi"/>
                <w:sz w:val="20"/>
                <w:szCs w:val="20"/>
              </w:rPr>
              <w:t>simplify radical expressions</w:t>
            </w:r>
            <w:r w:rsidR="00D2143D" w:rsidRPr="005771DA">
              <w:rPr>
                <w:rFonts w:cstheme="minorHAnsi"/>
                <w:sz w:val="20"/>
                <w:szCs w:val="20"/>
              </w:rPr>
              <w:t xml:space="preserve"> (10-2; p. 628)</w:t>
            </w:r>
          </w:p>
          <w:p w:rsidR="00C17CEE" w:rsidRPr="005771DA" w:rsidRDefault="00C17CEE" w:rsidP="00C17CEE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operate</w:t>
            </w:r>
            <w:r w:rsidRPr="005771DA">
              <w:rPr>
                <w:rFonts w:cstheme="minorHAnsi"/>
                <w:sz w:val="20"/>
                <w:szCs w:val="20"/>
              </w:rPr>
              <w:t xml:space="preserve"> with radicals (10-3; p.635</w:t>
            </w:r>
            <w:r>
              <w:rPr>
                <w:rFonts w:cstheme="minorHAnsi"/>
                <w:sz w:val="20"/>
                <w:szCs w:val="20"/>
              </w:rPr>
              <w:t>)</w:t>
            </w:r>
          </w:p>
          <w:p w:rsidR="005771DA" w:rsidRPr="00F5608B" w:rsidRDefault="005771DA" w:rsidP="005771DA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rationalize the denominator (integer denominators)</w:t>
            </w:r>
            <w:r>
              <w:rPr>
                <w:rFonts w:cstheme="minorHAnsi"/>
                <w:sz w:val="20"/>
                <w:szCs w:val="20"/>
              </w:rPr>
              <w:t xml:space="preserve"> (10-2; p. 628) </w:t>
            </w:r>
          </w:p>
          <w:p w:rsidR="0097740D" w:rsidRPr="00F5608B" w:rsidRDefault="00C17CEE" w:rsidP="005771DA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olve quadratic equations (ex. x</w:t>
            </w:r>
            <w:r w:rsidRPr="00F5608B">
              <w:rPr>
                <w:rFonts w:cstheme="minorHAnsi"/>
                <w:sz w:val="20"/>
                <w:szCs w:val="20"/>
                <w:vertAlign w:val="superscript"/>
              </w:rPr>
              <w:t>2</w:t>
            </w:r>
            <w:r w:rsidRPr="00F5608B">
              <w:rPr>
                <w:rFonts w:cstheme="minorHAnsi"/>
                <w:sz w:val="20"/>
                <w:szCs w:val="20"/>
              </w:rPr>
              <w:t>=49)</w:t>
            </w:r>
            <w:r>
              <w:rPr>
                <w:rFonts w:cstheme="minorHAnsi"/>
                <w:sz w:val="20"/>
                <w:szCs w:val="20"/>
              </w:rPr>
              <w:t xml:space="preserve"> (8-9; p. 525 see Unit 7, 4a. above)</w:t>
            </w:r>
            <w:r w:rsidR="0097740D" w:rsidRPr="00F5608B">
              <w:rPr>
                <w:rFonts w:cstheme="minorHAnsi"/>
                <w:sz w:val="20"/>
                <w:szCs w:val="20"/>
              </w:rPr>
              <w:t xml:space="preserve">solve radical equations </w:t>
            </w:r>
            <w:r w:rsidR="00D2143D">
              <w:rPr>
                <w:rFonts w:cstheme="minorHAnsi"/>
                <w:sz w:val="20"/>
                <w:szCs w:val="20"/>
              </w:rPr>
              <w:t>(10-4; p. 642)</w:t>
            </w:r>
          </w:p>
          <w:p w:rsidR="0097740D" w:rsidRDefault="0026727C" w:rsidP="005771DA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find exact solutions using the</w:t>
            </w:r>
            <w:r w:rsidR="00D2143D">
              <w:rPr>
                <w:rFonts w:cstheme="minorHAnsi"/>
                <w:sz w:val="20"/>
                <w:szCs w:val="20"/>
              </w:rPr>
              <w:t xml:space="preserve"> quadra</w:t>
            </w:r>
            <w:r>
              <w:rPr>
                <w:rFonts w:cstheme="minorHAnsi"/>
                <w:sz w:val="20"/>
                <w:szCs w:val="20"/>
              </w:rPr>
              <w:t>tic formula (</w:t>
            </w:r>
            <w:r w:rsidR="00D2143D">
              <w:rPr>
                <w:rFonts w:cstheme="minorHAnsi"/>
                <w:sz w:val="20"/>
                <w:szCs w:val="20"/>
              </w:rPr>
              <w:t>9-5; p. 583)</w:t>
            </w:r>
          </w:p>
          <w:p w:rsidR="00C17CEE" w:rsidRPr="00C17CEE" w:rsidRDefault="00C17CEE" w:rsidP="00C17CEE">
            <w:pPr>
              <w:pStyle w:val="ListParagraph"/>
              <w:numPr>
                <w:ilvl w:val="0"/>
                <w:numId w:val="13"/>
              </w:num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 xml:space="preserve">solve radical equations </w:t>
            </w:r>
            <w:r>
              <w:rPr>
                <w:rFonts w:cstheme="minorHAnsi"/>
                <w:sz w:val="20"/>
                <w:szCs w:val="20"/>
              </w:rPr>
              <w:t>(10-4; p. 642)</w:t>
            </w:r>
          </w:p>
          <w:p w:rsidR="0097740D" w:rsidRDefault="0097740D" w:rsidP="0097740D">
            <w:pPr>
              <w:rPr>
                <w:rFonts w:cstheme="minorHAnsi"/>
                <w:sz w:val="20"/>
                <w:szCs w:val="20"/>
              </w:rPr>
            </w:pPr>
            <w:r w:rsidRPr="00F5608B">
              <w:rPr>
                <w:rFonts w:cstheme="minorHAnsi"/>
                <w:sz w:val="20"/>
                <w:szCs w:val="20"/>
              </w:rPr>
              <w:t>Students will understand:</w:t>
            </w:r>
          </w:p>
          <w:p w:rsidR="007A3343" w:rsidRPr="00702042" w:rsidRDefault="00673E1C" w:rsidP="00702042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20"/>
                <w:szCs w:val="20"/>
              </w:rPr>
            </w:pPr>
            <w:r w:rsidRPr="00673E1C">
              <w:rPr>
                <w:rFonts w:cstheme="minorHAnsi"/>
                <w:sz w:val="20"/>
                <w:szCs w:val="20"/>
              </w:rPr>
              <w:t>reasons for rationalizing the denominator (integer denominators) (10-2; p. 628)</w:t>
            </w:r>
          </w:p>
        </w:tc>
      </w:tr>
    </w:tbl>
    <w:p w:rsidR="008637C6" w:rsidRDefault="008637C6" w:rsidP="00713754"/>
    <w:sectPr w:rsidR="008637C6" w:rsidSect="00D047CE">
      <w:headerReference w:type="default" r:id="rId16"/>
      <w:pgSz w:w="12240" w:h="15840"/>
      <w:pgMar w:top="1440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927" w:rsidRDefault="00BF5927" w:rsidP="00BF5927">
      <w:pPr>
        <w:spacing w:after="0" w:line="240" w:lineRule="auto"/>
      </w:pPr>
      <w:r>
        <w:separator/>
      </w:r>
    </w:p>
  </w:endnote>
  <w:endnote w:type="continuationSeparator" w:id="0">
    <w:p w:rsidR="00BF5927" w:rsidRDefault="00BF5927" w:rsidP="00BF59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927" w:rsidRDefault="00BF5927" w:rsidP="00BF5927">
      <w:pPr>
        <w:spacing w:after="0" w:line="240" w:lineRule="auto"/>
      </w:pPr>
      <w:r>
        <w:separator/>
      </w:r>
    </w:p>
  </w:footnote>
  <w:footnote w:type="continuationSeparator" w:id="0">
    <w:p w:rsidR="00BF5927" w:rsidRDefault="00BF5927" w:rsidP="00BF59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1540" w:rsidRPr="00BF5927" w:rsidRDefault="00BF5927" w:rsidP="00AC0E60">
    <w:pPr>
      <w:pStyle w:val="Header"/>
      <w:jc w:val="center"/>
      <w:rPr>
        <w:sz w:val="44"/>
        <w:szCs w:val="44"/>
      </w:rPr>
    </w:pPr>
    <w:r w:rsidRPr="00BF5927">
      <w:rPr>
        <w:sz w:val="44"/>
        <w:szCs w:val="44"/>
      </w:rPr>
      <w:t>ALGEBRA I COURSE OF STUD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F582D"/>
    <w:multiLevelType w:val="hybridMultilevel"/>
    <w:tmpl w:val="C37AD6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216DBF"/>
    <w:multiLevelType w:val="hybridMultilevel"/>
    <w:tmpl w:val="095457AE"/>
    <w:lvl w:ilvl="0" w:tplc="BA3C38C4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5B5B0C"/>
    <w:multiLevelType w:val="hybridMultilevel"/>
    <w:tmpl w:val="A30A4380"/>
    <w:lvl w:ilvl="0" w:tplc="DFAA248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45749C"/>
    <w:multiLevelType w:val="hybridMultilevel"/>
    <w:tmpl w:val="F3882E86"/>
    <w:lvl w:ilvl="0" w:tplc="F4AE7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EF7785"/>
    <w:multiLevelType w:val="hybridMultilevel"/>
    <w:tmpl w:val="210E9F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F843654"/>
    <w:multiLevelType w:val="hybridMultilevel"/>
    <w:tmpl w:val="CE924BFA"/>
    <w:lvl w:ilvl="0" w:tplc="F4AE7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C43926"/>
    <w:multiLevelType w:val="hybridMultilevel"/>
    <w:tmpl w:val="AE8E0DF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4734BF1"/>
    <w:multiLevelType w:val="hybridMultilevel"/>
    <w:tmpl w:val="F3882E86"/>
    <w:lvl w:ilvl="0" w:tplc="F4AE7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F50FBD"/>
    <w:multiLevelType w:val="hybridMultilevel"/>
    <w:tmpl w:val="D6C252F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7AD0698"/>
    <w:multiLevelType w:val="hybridMultilevel"/>
    <w:tmpl w:val="46D244F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D2D05BC"/>
    <w:multiLevelType w:val="hybridMultilevel"/>
    <w:tmpl w:val="4C4ED0EA"/>
    <w:lvl w:ilvl="0" w:tplc="ECBA4DE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A8195B"/>
    <w:multiLevelType w:val="hybridMultilevel"/>
    <w:tmpl w:val="6BB690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F992ED9"/>
    <w:multiLevelType w:val="hybridMultilevel"/>
    <w:tmpl w:val="95C408D0"/>
    <w:lvl w:ilvl="0" w:tplc="BFE088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9E4EF4"/>
    <w:multiLevelType w:val="hybridMultilevel"/>
    <w:tmpl w:val="632E51E2"/>
    <w:lvl w:ilvl="0" w:tplc="291A21B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276A1A"/>
    <w:multiLevelType w:val="hybridMultilevel"/>
    <w:tmpl w:val="8B70E3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64D4280"/>
    <w:multiLevelType w:val="hybridMultilevel"/>
    <w:tmpl w:val="F57C3BCE"/>
    <w:lvl w:ilvl="0" w:tplc="DFAA248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AFE43D3"/>
    <w:multiLevelType w:val="hybridMultilevel"/>
    <w:tmpl w:val="D73213FE"/>
    <w:lvl w:ilvl="0" w:tplc="994EE6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6"/>
  </w:num>
  <w:num w:numId="4">
    <w:abstractNumId w:val="14"/>
  </w:num>
  <w:num w:numId="5">
    <w:abstractNumId w:val="0"/>
  </w:num>
  <w:num w:numId="6">
    <w:abstractNumId w:val="4"/>
  </w:num>
  <w:num w:numId="7">
    <w:abstractNumId w:val="9"/>
  </w:num>
  <w:num w:numId="8">
    <w:abstractNumId w:val="15"/>
  </w:num>
  <w:num w:numId="9">
    <w:abstractNumId w:val="2"/>
  </w:num>
  <w:num w:numId="10">
    <w:abstractNumId w:val="12"/>
  </w:num>
  <w:num w:numId="11">
    <w:abstractNumId w:val="16"/>
  </w:num>
  <w:num w:numId="12">
    <w:abstractNumId w:val="7"/>
  </w:num>
  <w:num w:numId="13">
    <w:abstractNumId w:val="10"/>
  </w:num>
  <w:num w:numId="14">
    <w:abstractNumId w:val="1"/>
  </w:num>
  <w:num w:numId="15">
    <w:abstractNumId w:val="3"/>
  </w:num>
  <w:num w:numId="16">
    <w:abstractNumId w:val="5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343"/>
    <w:rsid w:val="00042FCD"/>
    <w:rsid w:val="000471E9"/>
    <w:rsid w:val="000559C5"/>
    <w:rsid w:val="00075FE9"/>
    <w:rsid w:val="000B1540"/>
    <w:rsid w:val="000B3A4E"/>
    <w:rsid w:val="000E4CCD"/>
    <w:rsid w:val="001464D2"/>
    <w:rsid w:val="00157CD5"/>
    <w:rsid w:val="00166E30"/>
    <w:rsid w:val="00170F17"/>
    <w:rsid w:val="001751B0"/>
    <w:rsid w:val="001B5349"/>
    <w:rsid w:val="001C7041"/>
    <w:rsid w:val="00246EF4"/>
    <w:rsid w:val="0026727C"/>
    <w:rsid w:val="00281CE8"/>
    <w:rsid w:val="0028560B"/>
    <w:rsid w:val="0029534D"/>
    <w:rsid w:val="002B02AD"/>
    <w:rsid w:val="00306E9F"/>
    <w:rsid w:val="003A7A8A"/>
    <w:rsid w:val="003B0E85"/>
    <w:rsid w:val="003C39EE"/>
    <w:rsid w:val="003D0A40"/>
    <w:rsid w:val="003F2EBD"/>
    <w:rsid w:val="00413525"/>
    <w:rsid w:val="00424364"/>
    <w:rsid w:val="004570B8"/>
    <w:rsid w:val="004B2627"/>
    <w:rsid w:val="004B4AF6"/>
    <w:rsid w:val="004F2205"/>
    <w:rsid w:val="00536F7D"/>
    <w:rsid w:val="005456C5"/>
    <w:rsid w:val="005771DA"/>
    <w:rsid w:val="00590B62"/>
    <w:rsid w:val="00597EEB"/>
    <w:rsid w:val="005C1168"/>
    <w:rsid w:val="005D3430"/>
    <w:rsid w:val="00611482"/>
    <w:rsid w:val="00635260"/>
    <w:rsid w:val="0066121B"/>
    <w:rsid w:val="00664A0C"/>
    <w:rsid w:val="0066763A"/>
    <w:rsid w:val="00673E1C"/>
    <w:rsid w:val="006764FD"/>
    <w:rsid w:val="006F1F10"/>
    <w:rsid w:val="00702042"/>
    <w:rsid w:val="00713754"/>
    <w:rsid w:val="00715C76"/>
    <w:rsid w:val="00717FBB"/>
    <w:rsid w:val="007210B8"/>
    <w:rsid w:val="007645FB"/>
    <w:rsid w:val="00767D8A"/>
    <w:rsid w:val="007A3343"/>
    <w:rsid w:val="007B33E4"/>
    <w:rsid w:val="007E21BB"/>
    <w:rsid w:val="00813C76"/>
    <w:rsid w:val="00832DFE"/>
    <w:rsid w:val="008637C6"/>
    <w:rsid w:val="00863DAE"/>
    <w:rsid w:val="00865F7E"/>
    <w:rsid w:val="00875DA8"/>
    <w:rsid w:val="00890328"/>
    <w:rsid w:val="008A4CC4"/>
    <w:rsid w:val="008B19F4"/>
    <w:rsid w:val="008B5BE1"/>
    <w:rsid w:val="00902A82"/>
    <w:rsid w:val="009113AB"/>
    <w:rsid w:val="0092185C"/>
    <w:rsid w:val="009350DF"/>
    <w:rsid w:val="009402E7"/>
    <w:rsid w:val="00953628"/>
    <w:rsid w:val="0097740D"/>
    <w:rsid w:val="00994BF2"/>
    <w:rsid w:val="009B19CC"/>
    <w:rsid w:val="009B473C"/>
    <w:rsid w:val="009C492F"/>
    <w:rsid w:val="009E5B6B"/>
    <w:rsid w:val="00A16A39"/>
    <w:rsid w:val="00A248FC"/>
    <w:rsid w:val="00A82983"/>
    <w:rsid w:val="00AC0E60"/>
    <w:rsid w:val="00AC7477"/>
    <w:rsid w:val="00AD0C7E"/>
    <w:rsid w:val="00AE5648"/>
    <w:rsid w:val="00AF7B4D"/>
    <w:rsid w:val="00AF7E5C"/>
    <w:rsid w:val="00B10E8D"/>
    <w:rsid w:val="00B11BAE"/>
    <w:rsid w:val="00B3032B"/>
    <w:rsid w:val="00B65B0D"/>
    <w:rsid w:val="00B924C6"/>
    <w:rsid w:val="00BC5A84"/>
    <w:rsid w:val="00BD6499"/>
    <w:rsid w:val="00BF5927"/>
    <w:rsid w:val="00C15C54"/>
    <w:rsid w:val="00C17350"/>
    <w:rsid w:val="00C17CEE"/>
    <w:rsid w:val="00C24EE8"/>
    <w:rsid w:val="00C47D4F"/>
    <w:rsid w:val="00C5399C"/>
    <w:rsid w:val="00CB4E4D"/>
    <w:rsid w:val="00CC114E"/>
    <w:rsid w:val="00D047CE"/>
    <w:rsid w:val="00D2143D"/>
    <w:rsid w:val="00D51908"/>
    <w:rsid w:val="00DA3524"/>
    <w:rsid w:val="00DC4989"/>
    <w:rsid w:val="00DC6FF5"/>
    <w:rsid w:val="00DD1586"/>
    <w:rsid w:val="00DD6B91"/>
    <w:rsid w:val="00DE7251"/>
    <w:rsid w:val="00DF38E8"/>
    <w:rsid w:val="00E02295"/>
    <w:rsid w:val="00E06849"/>
    <w:rsid w:val="00E330DE"/>
    <w:rsid w:val="00E913DA"/>
    <w:rsid w:val="00EA1A4F"/>
    <w:rsid w:val="00EB3B14"/>
    <w:rsid w:val="00EF275D"/>
    <w:rsid w:val="00F11695"/>
    <w:rsid w:val="00F56012"/>
    <w:rsid w:val="00F5608B"/>
    <w:rsid w:val="00F84768"/>
    <w:rsid w:val="00FE7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BDB7762-724C-4068-A175-30C3D969D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37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A3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F59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5927"/>
  </w:style>
  <w:style w:type="paragraph" w:styleId="Footer">
    <w:name w:val="footer"/>
    <w:basedOn w:val="Normal"/>
    <w:link w:val="FooterChar"/>
    <w:uiPriority w:val="99"/>
    <w:unhideWhenUsed/>
    <w:rsid w:val="00BF59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5927"/>
  </w:style>
  <w:style w:type="paragraph" w:styleId="ListParagraph">
    <w:name w:val="List Paragraph"/>
    <w:basedOn w:val="Normal"/>
    <w:uiPriority w:val="34"/>
    <w:qFormat/>
    <w:rsid w:val="00AC0E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57C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7CD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4EA7A7-02F9-4F67-8DD9-A38A8F9E70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1112</Words>
  <Characters>634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resh</dc:creator>
  <cp:lastModifiedBy>Gresh, Nicole</cp:lastModifiedBy>
  <cp:revision>27</cp:revision>
  <cp:lastPrinted>2015-08-17T13:46:00Z</cp:lastPrinted>
  <dcterms:created xsi:type="dcterms:W3CDTF">2015-06-18T12:47:00Z</dcterms:created>
  <dcterms:modified xsi:type="dcterms:W3CDTF">2015-08-17T14:26:00Z</dcterms:modified>
</cp:coreProperties>
</file>